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4351D7" w14:textId="442D2FAD" w:rsidR="00B339A3" w:rsidRDefault="00B339A3" w:rsidP="00D23955">
      <w:pPr>
        <w:pStyle w:val="Title"/>
        <w:rPr>
          <w:b/>
          <w:bCs/>
          <w:szCs w:val="24"/>
        </w:rPr>
      </w:pPr>
      <w:r>
        <w:rPr>
          <w:b/>
          <w:bCs/>
          <w:szCs w:val="24"/>
          <w:rtl/>
        </w:rPr>
        <w:drawing>
          <wp:anchor distT="0" distB="0" distL="114300" distR="114300" simplePos="0" relativeHeight="251751424" behindDoc="0" locked="0" layoutInCell="1" allowOverlap="1" wp14:anchorId="2D7BF5BC" wp14:editId="58A0F7F5">
            <wp:simplePos x="0" y="0"/>
            <wp:positionH relativeFrom="page">
              <wp:posOffset>2989580</wp:posOffset>
            </wp:positionH>
            <wp:positionV relativeFrom="paragraph">
              <wp:posOffset>-448310</wp:posOffset>
            </wp:positionV>
            <wp:extent cx="1157420" cy="1703933"/>
            <wp:effectExtent l="0" t="0" r="5080" b="0"/>
            <wp:wrapNone/>
            <wp:docPr id="3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3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7420" cy="17039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A4C1154" w14:textId="2A53EDC6" w:rsidR="00B339A3" w:rsidRDefault="00B339A3" w:rsidP="00D23955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09950146">
                <wp:simplePos x="0" y="0"/>
                <wp:positionH relativeFrom="margin">
                  <wp:posOffset>1070610</wp:posOffset>
                </wp:positionH>
                <wp:positionV relativeFrom="paragraph">
                  <wp:posOffset>17780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F91E62" w14:textId="77777777" w:rsidR="00952B30" w:rsidRDefault="00952B30" w:rsidP="00952B30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74AEB23F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84.3pt;margin-top:1.4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" adj="23903,31299" fillcolor="white [3212]" strokecolor="#4e6128 [1606]" strokeweight="2pt">
                <v:textbox>
                  <w:txbxContent>
                    <w:p w14:paraId="6CF91E62" w14:textId="77777777" w:rsidR="00952B30" w:rsidRDefault="00952B30" w:rsidP="00952B30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74AEB23F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4E9E1FA" w14:textId="2E771B02" w:rsidR="00072466" w:rsidRDefault="00072466" w:rsidP="00D23955">
      <w:pPr>
        <w:pStyle w:val="Title"/>
        <w:rPr>
          <w:b/>
          <w:bCs/>
          <w:szCs w:val="24"/>
        </w:rPr>
      </w:pPr>
    </w:p>
    <w:p w14:paraId="5C427399" w14:textId="6DD55FB2" w:rsidR="00B339A3" w:rsidRDefault="00B339A3" w:rsidP="00D23955">
      <w:pPr>
        <w:pStyle w:val="Title"/>
        <w:rPr>
          <w:b/>
          <w:bCs/>
          <w:szCs w:val="24"/>
        </w:rPr>
      </w:pPr>
    </w:p>
    <w:p w14:paraId="22BE26ED" w14:textId="73E80472" w:rsidR="00B339A3" w:rsidRDefault="00B339A3" w:rsidP="00D23955">
      <w:pPr>
        <w:pStyle w:val="Title"/>
        <w:rPr>
          <w:b/>
          <w:bCs/>
          <w:szCs w:val="24"/>
        </w:rPr>
      </w:pPr>
    </w:p>
    <w:p w14:paraId="26FF8C04" w14:textId="78D1A137" w:rsidR="00B339A3" w:rsidRDefault="00B339A3" w:rsidP="00D23955">
      <w:pPr>
        <w:pStyle w:val="Title"/>
        <w:rPr>
          <w:b/>
          <w:bCs/>
          <w:szCs w:val="24"/>
        </w:rPr>
      </w:pPr>
    </w:p>
    <w:p w14:paraId="28C35C4D" w14:textId="69B8CC10" w:rsidR="00B339A3" w:rsidRDefault="00B339A3" w:rsidP="00D23955">
      <w:pPr>
        <w:pStyle w:val="Title"/>
        <w:rPr>
          <w:b/>
          <w:bCs/>
          <w:szCs w:val="24"/>
        </w:rPr>
      </w:pPr>
    </w:p>
    <w:p w14:paraId="717976B3" w14:textId="77777777" w:rsidR="00B339A3" w:rsidRDefault="00B339A3" w:rsidP="00D23955">
      <w:pPr>
        <w:pStyle w:val="Title"/>
        <w:rPr>
          <w:b/>
          <w:bCs/>
          <w:szCs w:val="24"/>
        </w:rPr>
      </w:pPr>
    </w:p>
    <w:p w14:paraId="3535DDD4" w14:textId="79B9F65F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627C41DC" w:rsidR="002944E1" w:rsidRDefault="002944E1" w:rsidP="00E95C0F">
      <w:pPr>
        <w:pStyle w:val="Title"/>
        <w:rPr>
          <w:b/>
          <w:bCs/>
          <w:szCs w:val="24"/>
        </w:rPr>
      </w:pPr>
    </w:p>
    <w:p w14:paraId="0D4DDAEE" w14:textId="1D1EBFC0" w:rsidR="00B339A3" w:rsidRDefault="00B339A3" w:rsidP="00E95C0F">
      <w:pPr>
        <w:pStyle w:val="Title"/>
        <w:rPr>
          <w:b/>
          <w:bCs/>
          <w:szCs w:val="24"/>
        </w:rPr>
      </w:pPr>
    </w:p>
    <w:p w14:paraId="3FAEF181" w14:textId="3573CA04" w:rsidR="00B339A3" w:rsidRDefault="00B339A3" w:rsidP="00E95C0F">
      <w:pPr>
        <w:pStyle w:val="Title"/>
        <w:rPr>
          <w:b/>
          <w:bCs/>
          <w:szCs w:val="24"/>
        </w:rPr>
      </w:pPr>
    </w:p>
    <w:p w14:paraId="3619C15D" w14:textId="5D0B38EB" w:rsidR="00B339A3" w:rsidRDefault="00B339A3" w:rsidP="00E95C0F">
      <w:pPr>
        <w:pStyle w:val="Title"/>
        <w:rPr>
          <w:b/>
          <w:bCs/>
          <w:szCs w:val="24"/>
        </w:rPr>
      </w:pPr>
    </w:p>
    <w:p w14:paraId="67605CD8" w14:textId="53F76DB6" w:rsidR="00B339A3" w:rsidRDefault="00B339A3" w:rsidP="00E95C0F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2DA575FA">
                <wp:simplePos x="0" y="0"/>
                <wp:positionH relativeFrom="margin">
                  <wp:posOffset>1363345</wp:posOffset>
                </wp:positionH>
                <wp:positionV relativeFrom="paragraph">
                  <wp:posOffset>13335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91A0A4" w14:textId="77777777" w:rsidR="00952B30" w:rsidRDefault="00952B30" w:rsidP="00952B30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254837CE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107.35pt;margin-top:1.05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" adj="23903,31299" fillcolor="white [3212]" strokecolor="#4e6128 [1606]" strokeweight="2pt">
                <v:textbox>
                  <w:txbxContent>
                    <w:p w14:paraId="5E91A0A4" w14:textId="77777777" w:rsidR="00952B30" w:rsidRDefault="00952B30" w:rsidP="00952B30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254837CE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b/>
          <w:bCs/>
          <w:szCs w:val="24"/>
          <w:rtl/>
        </w:rPr>
        <w:drawing>
          <wp:anchor distT="0" distB="0" distL="114300" distR="114300" simplePos="0" relativeHeight="251753472" behindDoc="0" locked="0" layoutInCell="1" allowOverlap="1" wp14:anchorId="6145BEDF" wp14:editId="0126234E">
            <wp:simplePos x="0" y="0"/>
            <wp:positionH relativeFrom="page">
              <wp:posOffset>3283585</wp:posOffset>
            </wp:positionH>
            <wp:positionV relativeFrom="paragraph">
              <wp:posOffset>-505460</wp:posOffset>
            </wp:positionV>
            <wp:extent cx="1157420" cy="1703933"/>
            <wp:effectExtent l="0" t="0" r="5080" b="0"/>
            <wp:wrapNone/>
            <wp:docPr id="32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3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7420" cy="17039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3FCD5C7" w14:textId="35A1FA67" w:rsidR="00B339A3" w:rsidRDefault="00B339A3" w:rsidP="00E95C0F">
      <w:pPr>
        <w:pStyle w:val="Title"/>
        <w:rPr>
          <w:b/>
          <w:bCs/>
          <w:szCs w:val="24"/>
        </w:rPr>
      </w:pPr>
    </w:p>
    <w:p w14:paraId="2210035B" w14:textId="5B5D8DE7" w:rsidR="00B339A3" w:rsidRDefault="00B339A3" w:rsidP="00E95C0F">
      <w:pPr>
        <w:pStyle w:val="Title"/>
        <w:rPr>
          <w:b/>
          <w:bCs/>
          <w:szCs w:val="24"/>
        </w:rPr>
      </w:pPr>
    </w:p>
    <w:p w14:paraId="2F19BA93" w14:textId="77777777" w:rsidR="00B339A3" w:rsidRDefault="00B339A3" w:rsidP="00E95C0F">
      <w:pPr>
        <w:pStyle w:val="Title"/>
        <w:rPr>
          <w:b/>
          <w:bCs/>
          <w:sz w:val="28"/>
          <w:rtl/>
        </w:rPr>
      </w:pPr>
    </w:p>
    <w:p w14:paraId="5F467F32" w14:textId="77777777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ACACE88" w14:textId="77777777" w:rsidR="00B339A3" w:rsidRDefault="00B339A3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lang w:bidi="fa-IR"/>
        </w:rPr>
      </w:pPr>
    </w:p>
    <w:p w14:paraId="3FD06077" w14:textId="2F2508AE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6EF6EA1F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24"/>
          <w:szCs w:val="24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نام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B62CA9">
        <w:rPr>
          <w:rFonts w:cs="B Nazanin" w:hint="cs"/>
          <w:color w:val="000000" w:themeColor="text1"/>
          <w:sz w:val="24"/>
          <w:szCs w:val="24"/>
          <w:rtl/>
          <w:lang w:bidi="fa-IR"/>
        </w:rPr>
        <w:t>6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1B0BAD34">
                <wp:simplePos x="0" y="0"/>
                <wp:positionH relativeFrom="page">
                  <wp:align>right</wp:align>
                </wp:positionH>
                <wp:positionV relativeFrom="paragraph">
                  <wp:posOffset>1067435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39.65pt;margin-top:84.05pt;width:90.85pt;height:46.6pt;z-index:251706368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7936EBC0" w:rsidR="005C3032" w:rsidRDefault="00B62CA9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50862DB3">
                <wp:simplePos x="0" y="0"/>
                <wp:positionH relativeFrom="margin">
                  <wp:posOffset>-371475</wp:posOffset>
                </wp:positionH>
                <wp:positionV relativeFrom="paragraph">
                  <wp:posOffset>6527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-29.25pt;margin-top:51.4pt;width:156.55pt;height:51.6pt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03266">
        <w:rPr>
          <w:rFonts w:cs="B Nazanin" w:hint="cs"/>
          <w:sz w:val="24"/>
          <w:rtl/>
        </w:rPr>
        <w:t xml:space="preserve">     </w:t>
      </w:r>
      <w:r w:rsidR="00503266" w:rsidRPr="00503266">
        <w:rPr>
          <w:rFonts w:cs="B Nazanin" w:hint="eastAsia"/>
          <w:sz w:val="24"/>
          <w:rtl/>
        </w:rPr>
        <w:t>دانش</w:t>
      </w:r>
      <w:r w:rsidR="00503266" w:rsidRPr="00503266">
        <w:rPr>
          <w:rFonts w:cs="B Nazanin"/>
          <w:sz w:val="24"/>
          <w:rtl/>
        </w:rPr>
        <w:t xml:space="preserve">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ژگ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حرار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 طراح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کارآمد و مقرون ‌به‌ صرفه تم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عم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ت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فرآ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امل انتقال حرارت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ض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="00503266" w:rsidRPr="00503266">
        <w:rPr>
          <w:rFonts w:cs="B Nazanin"/>
          <w:sz w:val="24"/>
          <w:rtl/>
        </w:rPr>
        <w:t>. برخ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رآ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="00503266" w:rsidRPr="00503266">
        <w:rPr>
          <w:rFonts w:cs="B Nazanin"/>
          <w:sz w:val="24"/>
          <w:rtl/>
        </w:rPr>
        <w:t>گ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س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="00503266" w:rsidRPr="00503266">
        <w:rPr>
          <w:rFonts w:cs="B Nazanin"/>
          <w:sz w:val="24"/>
          <w:rtl/>
        </w:rPr>
        <w:t xml:space="preserve">. </w:t>
      </w:r>
    </w:p>
    <w:p w14:paraId="080C4BF5" w14:textId="54591992" w:rsidR="001A0CD7" w:rsidRPr="00B62CA9" w:rsidRDefault="001A0CD7" w:rsidP="00B62CA9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color w:val="000000" w:themeColor="text1"/>
          <w:sz w:val="24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lastRenderedPageBreak/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6039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6040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6041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6042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6043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6044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6045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6046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6047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6048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6049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24702FBA" w14:textId="1974D14C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7EFB654E" w14:textId="584CBD90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2CEFF4B2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4D3E9E56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2F7C1EEE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582947BB" w:rsidR="000D6B7B" w:rsidRDefault="000D6B7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13111608" w:rsidR="00B62CA9" w:rsidRDefault="00B62CA9">
      <w:pPr>
        <w:bidi w:val="0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47457452">
                <wp:simplePos x="0" y="0"/>
                <wp:positionH relativeFrom="margin">
                  <wp:posOffset>3537585</wp:posOffset>
                </wp:positionH>
                <wp:positionV relativeFrom="paragraph">
                  <wp:posOffset>85090</wp:posOffset>
                </wp:positionV>
                <wp:extent cx="2754630" cy="761365"/>
                <wp:effectExtent l="1885950" t="0" r="26670" b="34353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17951"/>
                            <a:gd name="adj2" fmla="val 91262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margin-left:278.55pt;margin-top:6.7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" adj="-14677,30513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HAnsi" w:cs="B Nazanin"/>
          <w:noProof w:val="0"/>
          <w:sz w:val="28"/>
          <w:rtl/>
          <w:lang w:bidi="fa-IR"/>
        </w:rPr>
        <w:br w:type="page"/>
      </w:r>
    </w:p>
    <w:p w14:paraId="6C15CC72" w14:textId="24A95CBB" w:rsidR="00BE5F64" w:rsidRDefault="00B62CA9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27EC716B">
                <wp:simplePos x="0" y="0"/>
                <wp:positionH relativeFrom="page">
                  <wp:posOffset>6069330</wp:posOffset>
                </wp:positionH>
                <wp:positionV relativeFrom="paragraph">
                  <wp:posOffset>-233680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77.9pt;margin-top:-18.4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54D6492E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3BC259E1" w:rsidR="00F7598C" w:rsidRPr="00D84D65" w:rsidRDefault="00B62CA9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2560111D">
                <wp:simplePos x="0" y="0"/>
                <wp:positionH relativeFrom="page">
                  <wp:posOffset>1070610</wp:posOffset>
                </wp:positionH>
                <wp:positionV relativeFrom="paragraph">
                  <wp:posOffset>-526415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84.3pt;margin-top:-41.45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F71AA1"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="00F71AA1" w:rsidRPr="00F71AA1">
        <w:rPr>
          <w:rFonts w:cs="B Nazanin"/>
          <w:sz w:val="24"/>
          <w:rtl/>
        </w:rPr>
        <w:t>الله</w:t>
      </w:r>
      <w:r w:rsidR="00F71AA1" w:rsidRPr="00F71AA1">
        <w:rPr>
          <w:rFonts w:cs="B Nazanin" w:hint="cs"/>
          <w:sz w:val="24"/>
          <w:rtl/>
        </w:rPr>
        <w:t>ی</w:t>
      </w:r>
      <w:r w:rsidR="00F71AA1" w:rsidRPr="00F71AA1">
        <w:rPr>
          <w:rFonts w:cs="B Nazanin" w:hint="eastAsia"/>
          <w:sz w:val="24"/>
          <w:rtl/>
        </w:rPr>
        <w:t>،</w:t>
      </w:r>
      <w:r w:rsidR="00F71AA1" w:rsidRPr="00F71AA1">
        <w:rPr>
          <w:rFonts w:cs="B Nazanin"/>
          <w:sz w:val="24"/>
          <w:rtl/>
        </w:rPr>
        <w:t xml:space="preserve"> م. ا. (1389). </w:t>
      </w:r>
      <w:r w:rsidR="00F71AA1" w:rsidRPr="00ED3B04">
        <w:rPr>
          <w:rFonts w:cs="B Nazanin"/>
          <w:i/>
          <w:iCs/>
          <w:sz w:val="24"/>
          <w:rtl/>
        </w:rPr>
        <w:t>روش 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جد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د</w:t>
      </w:r>
      <w:r w:rsidR="00F71AA1" w:rsidRPr="00ED3B04">
        <w:rPr>
          <w:rFonts w:cs="B Nazanin"/>
          <w:i/>
          <w:iCs/>
          <w:sz w:val="24"/>
          <w:rtl/>
        </w:rPr>
        <w:t xml:space="preserve"> معکوس بر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شناسائ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نسبت حجم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ر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با خواص تابع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400E552E" w:rsidR="00D80C44" w:rsidRDefault="00B62CA9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4B2CE96B" wp14:editId="58368EBA">
            <wp:extent cx="5667375" cy="80200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52DB2162" w:rsidR="004101D0" w:rsidRDefault="00B62CA9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36AF5767" wp14:editId="6181FD31">
            <wp:extent cx="5667375" cy="80200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72BFC0F0" w:rsidR="00030671" w:rsidRDefault="00030671" w:rsidP="00781240">
      <w:pPr>
        <w:pStyle w:val="Subtitle"/>
        <w:pBdr>
          <w:top w:val="none" w:sz="0" w:space="0" w:color="auto"/>
        </w:pBdr>
        <w:jc w:val="left"/>
        <w:rPr>
          <w:rtl/>
        </w:rPr>
      </w:pPr>
    </w:p>
    <w:p w14:paraId="41599BF7" w14:textId="269E2EB6" w:rsidR="00B62CA9" w:rsidRDefault="00B62CA9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rPr>
          <w:rFonts w:cs="B Nazanin"/>
          <w:lang w:bidi="fa-IR"/>
        </w:rPr>
        <w:lastRenderedPageBreak/>
        <w:drawing>
          <wp:anchor distT="0" distB="0" distL="114300" distR="114300" simplePos="0" relativeHeight="251749376" behindDoc="0" locked="0" layoutInCell="1" allowOverlap="1" wp14:anchorId="1D72BFC8" wp14:editId="645DB80C">
            <wp:simplePos x="0" y="0"/>
            <wp:positionH relativeFrom="page">
              <wp:align>center</wp:align>
            </wp:positionH>
            <wp:positionV relativeFrom="paragraph">
              <wp:posOffset>-19685</wp:posOffset>
            </wp:positionV>
            <wp:extent cx="6962775" cy="8439150"/>
            <wp:effectExtent l="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2775" cy="843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B62CA9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F6B773" w14:textId="77777777" w:rsidR="000C4733" w:rsidRDefault="000C4733">
      <w:r>
        <w:separator/>
      </w:r>
    </w:p>
  </w:endnote>
  <w:endnote w:type="continuationSeparator" w:id="0">
    <w:p w14:paraId="532273F8" w14:textId="77777777" w:rsidR="000C4733" w:rsidRDefault="000C47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3" w:usb1="80000000" w:usb2="00000008" w:usb3="00000000" w:csb0="00000041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BFF58E" w14:textId="77777777" w:rsidR="000C4733" w:rsidRDefault="000C4733" w:rsidP="004C4BD6">
      <w:pPr>
        <w:bidi w:val="0"/>
      </w:pPr>
      <w:r>
        <w:separator/>
      </w:r>
    </w:p>
  </w:footnote>
  <w:footnote w:type="continuationSeparator" w:id="0">
    <w:p w14:paraId="1A51D224" w14:textId="77777777" w:rsidR="000C4733" w:rsidRDefault="000C4733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w14:anchorId="2C825F86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6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4733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2B30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9A3"/>
    <w:rsid w:val="00B33AAD"/>
    <w:rsid w:val="00B341A7"/>
    <w:rsid w:val="00B37DD2"/>
    <w:rsid w:val="00B45027"/>
    <w:rsid w:val="00B62CA9"/>
    <w:rsid w:val="00B632AC"/>
    <w:rsid w:val="00B64F5D"/>
    <w:rsid w:val="00B67F48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318E"/>
    <w:rsid w:val="00E565CB"/>
    <w:rsid w:val="00E63954"/>
    <w:rsid w:val="00E67F2E"/>
    <w:rsid w:val="00E73C2C"/>
    <w:rsid w:val="00E73EF9"/>
    <w:rsid w:val="00E7536C"/>
    <w:rsid w:val="00E7666F"/>
    <w:rsid w:val="00E76997"/>
    <w:rsid w:val="00E77DD3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0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38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9</TotalTime>
  <Pages>17</Pages>
  <Words>2668</Words>
  <Characters>15209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7</cp:revision>
  <cp:lastPrinted>2022-08-20T04:19:00Z</cp:lastPrinted>
  <dcterms:created xsi:type="dcterms:W3CDTF">2026-01-31T04:41:00Z</dcterms:created>
  <dcterms:modified xsi:type="dcterms:W3CDTF">2026-01-31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